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D2EEB" w:rsidRDefault="006D2EEB" w:rsidP="006D2EE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UBND QUẬN HOÀN KIẾM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ĐỀ KIỂM TRA HỌC KÌ I</w:t>
      </w:r>
    </w:p>
    <w:p w:rsidR="006D2EEB" w:rsidRDefault="006D2EEB" w:rsidP="006D2EE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ÒNG GIÁO DỤC VÀ ĐÀO TẠO                      Năm học: 2018 – 2019</w:t>
      </w:r>
    </w:p>
    <w:p w:rsidR="006D2EEB" w:rsidRDefault="006D2EEB" w:rsidP="006D2EE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6725</wp:posOffset>
                </wp:positionH>
                <wp:positionV relativeFrom="paragraph">
                  <wp:posOffset>63500</wp:posOffset>
                </wp:positionV>
                <wp:extent cx="1724025" cy="314325"/>
                <wp:effectExtent l="0" t="0" r="28575" b="2857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4025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2EEB" w:rsidRDefault="006D2EEB" w:rsidP="006D2EE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6.75pt;margin-top:5pt;width:135.7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" fillcolor="white [3201]" strokeweight=".5pt">
                <v:textbox>
                  <w:txbxContent>
                    <w:p w:rsidR="006D2EEB" w:rsidRDefault="006D2EEB" w:rsidP="006D2EEB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Môn: Toán – Lớp 9</w:t>
      </w:r>
    </w:p>
    <w:p w:rsidR="006D2EEB" w:rsidRDefault="006D2EEB" w:rsidP="006D2EE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Ngày kiểm tra: 14/12/2018</w:t>
      </w:r>
    </w:p>
    <w:p w:rsidR="006D2EEB" w:rsidRDefault="006D2EEB" w:rsidP="006D2EE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  Thời gian: </w:t>
      </w:r>
      <w:r w:rsidRPr="006D2EEB">
        <w:rPr>
          <w:rFonts w:ascii="Times New Roman" w:hAnsi="Times New Roman" w:cs="Times New Roman"/>
          <w:b/>
          <w:i/>
          <w:sz w:val="28"/>
          <w:szCs w:val="28"/>
        </w:rPr>
        <w:t>90 phút</w:t>
      </w:r>
      <w:r>
        <w:rPr>
          <w:rFonts w:ascii="Times New Roman" w:hAnsi="Times New Roman" w:cs="Times New Roman"/>
          <w:i/>
          <w:sz w:val="28"/>
          <w:szCs w:val="28"/>
        </w:rPr>
        <w:t xml:space="preserve"> (không kể thời gian giao đề)</w:t>
      </w:r>
    </w:p>
    <w:p w:rsidR="006D2EEB" w:rsidRDefault="006D2EEB" w:rsidP="006D2EE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I (1,5 điểm)</w:t>
      </w:r>
    </w:p>
    <w:p w:rsidR="006D2EEB" w:rsidRDefault="006D2EEB" w:rsidP="006D2EE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biểu thức P = </w:t>
      </w:r>
      <w:r w:rsidRPr="006D2EEB">
        <w:rPr>
          <w:rFonts w:ascii="Times New Roman" w:hAnsi="Times New Roman" w:cs="Times New Roman"/>
          <w:position w:val="-8"/>
          <w:sz w:val="28"/>
          <w:szCs w:val="28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8pt" o:ole="">
            <v:imagedata r:id="rId7" o:title=""/>
          </v:shape>
          <o:OLEObject Type="Embed" ProgID="Equation.DSMT4" ShapeID="_x0000_i1025" DrawAspect="Content" ObjectID="_1606747764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2EEB" w:rsidRDefault="006D2EEB" w:rsidP="006D2EE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x thực, biết </w:t>
      </w:r>
      <w:r w:rsidRPr="006D2EEB">
        <w:rPr>
          <w:rFonts w:ascii="Times New Roman" w:hAnsi="Times New Roman" w:cs="Times New Roman"/>
          <w:position w:val="-8"/>
          <w:sz w:val="28"/>
          <w:szCs w:val="28"/>
        </w:rPr>
        <w:object w:dxaOrig="2960" w:dyaOrig="360">
          <v:shape id="_x0000_i1026" type="#_x0000_t75" style="width:147.75pt;height:18pt" o:ole="">
            <v:imagedata r:id="rId9" o:title=""/>
          </v:shape>
          <o:OLEObject Type="Embed" ProgID="Equation.DSMT4" ShapeID="_x0000_i1026" DrawAspect="Content" ObjectID="_1606747765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2EEB" w:rsidRDefault="006D2EEB" w:rsidP="006D2EE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II (2,0 điểm) </w:t>
      </w:r>
      <w:r>
        <w:rPr>
          <w:rFonts w:ascii="Times New Roman" w:hAnsi="Times New Roman" w:cs="Times New Roman"/>
          <w:sz w:val="28"/>
          <w:szCs w:val="28"/>
        </w:rPr>
        <w:t xml:space="preserve"> Cho các biểu thức:</w:t>
      </w:r>
    </w:p>
    <w:p w:rsidR="006D2EEB" w:rsidRDefault="006D2EEB" w:rsidP="00F7655D">
      <w:pPr>
        <w:spacing w:after="0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= </w:t>
      </w:r>
      <w:r w:rsidRPr="006D2EEB">
        <w:rPr>
          <w:rFonts w:ascii="Times New Roman" w:hAnsi="Times New Roman" w:cs="Times New Roman"/>
          <w:position w:val="-28"/>
          <w:sz w:val="28"/>
          <w:szCs w:val="28"/>
        </w:rPr>
        <w:object w:dxaOrig="760" w:dyaOrig="660">
          <v:shape id="_x0000_i1027" type="#_x0000_t75" style="width:38.25pt;height:33pt" o:ole="">
            <v:imagedata r:id="rId11" o:title=""/>
          </v:shape>
          <o:OLEObject Type="Embed" ProgID="Equation.DSMT4" ShapeID="_x0000_i1027" DrawAspect="Content" ObjectID="_1606747766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và B = </w:t>
      </w:r>
      <w:r w:rsidRPr="006D2EEB">
        <w:rPr>
          <w:rFonts w:ascii="Times New Roman" w:hAnsi="Times New Roman" w:cs="Times New Roman"/>
          <w:position w:val="-28"/>
          <w:sz w:val="28"/>
          <w:szCs w:val="28"/>
        </w:rPr>
        <w:object w:dxaOrig="2980" w:dyaOrig="720">
          <v:shape id="_x0000_i1028" type="#_x0000_t75" style="width:149.25pt;height:36pt" o:ole="">
            <v:imagedata r:id="rId13" o:title=""/>
          </v:shape>
          <o:OLEObject Type="Embed" ProgID="Equation.DSMT4" ShapeID="_x0000_i1028" DrawAspect="Content" ObjectID="_1606747767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≥ 0; x ≠ 4</w:t>
      </w:r>
    </w:p>
    <w:p w:rsidR="006D2EEB" w:rsidRDefault="006D2EEB" w:rsidP="006D2EEB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A khi x = 49</w:t>
      </w:r>
    </w:p>
    <w:p w:rsidR="006D2EEB" w:rsidRDefault="006D2EEB" w:rsidP="006D2EEB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</w:t>
      </w:r>
    </w:p>
    <w:p w:rsidR="006D2EEB" w:rsidRDefault="006D2EEB" w:rsidP="006D2EEB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x &gt; 4, tìm giá trị nhỏ nhất của biểu thức P = A.B</w:t>
      </w:r>
    </w:p>
    <w:p w:rsidR="006D2EEB" w:rsidRDefault="006D2EEB" w:rsidP="006D2EE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III (2,5 điểm) </w:t>
      </w:r>
      <w:r>
        <w:rPr>
          <w:rFonts w:ascii="Times New Roman" w:hAnsi="Times New Roman" w:cs="Times New Roman"/>
          <w:sz w:val="28"/>
          <w:szCs w:val="28"/>
        </w:rPr>
        <w:t>Trong mặt phẳng tọa độ Oxy, cho đường thẳng (d): y = 2x – 4</w:t>
      </w:r>
    </w:p>
    <w:p w:rsidR="006D2EEB" w:rsidRDefault="006D2EEB" w:rsidP="006D2EEB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ác định tọa độ các giao điểm A và B của (d) với hai trục Ox và Oy. Vẽ (d) trong mặt phẳng tọa độ Oxy</w:t>
      </w:r>
    </w:p>
    <w:p w:rsidR="006D2EEB" w:rsidRDefault="006D2EEB" w:rsidP="006D2EEB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chu vi và diện tích tam giác OAB</w:t>
      </w:r>
    </w:p>
    <w:p w:rsidR="006D2EEB" w:rsidRDefault="006D2EEB" w:rsidP="006D2EEB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m để đường thẳng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m</w:t>
      </w:r>
      <w:r>
        <w:rPr>
          <w:rFonts w:ascii="Times New Roman" w:hAnsi="Times New Roman" w:cs="Times New Roman"/>
          <w:sz w:val="28"/>
          <w:szCs w:val="28"/>
        </w:rPr>
        <w:t>): y =(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)x + 2m – 2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song song với (d)</w:t>
      </w:r>
    </w:p>
    <w:p w:rsidR="006D2EEB" w:rsidRDefault="006D2EEB" w:rsidP="006D2EE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IV (3,5 điểm) </w:t>
      </w:r>
      <w:r>
        <w:rPr>
          <w:rFonts w:ascii="Times New Roman" w:hAnsi="Times New Roman" w:cs="Times New Roman"/>
          <w:sz w:val="28"/>
          <w:szCs w:val="28"/>
        </w:rPr>
        <w:t xml:space="preserve">Cho điểm </w:t>
      </w:r>
      <w:r w:rsidR="00F7655D"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nằm ngoài đường tròn (O;R). Gọi MA, MB là hai tiếp tuyến với đường tròn (O) (A và B là hai tiếp điểm). Kẻ đường kính AD của đường tròn (O). Gọi H là giao điểm của OM và AB, I là trung điểm của đoạn thẳng BD</w:t>
      </w:r>
    </w:p>
    <w:p w:rsidR="006D2EEB" w:rsidRDefault="006D2EEB" w:rsidP="006D2EEB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OHBI là hình chữ nhật</w:t>
      </w:r>
    </w:p>
    <w:p w:rsidR="006D2EEB" w:rsidRDefault="006D2EEB" w:rsidP="006D2EEB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biết OI cắt MB tại K, chứng minh KD là tiếp tuyến cảu (O)</w:t>
      </w:r>
    </w:p>
    <w:p w:rsidR="006D2EEB" w:rsidRDefault="006D2EEB" w:rsidP="006D2EEB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ả sử OM = 2R, tính chu vi tam giác AKD theo R.</w:t>
      </w:r>
    </w:p>
    <w:p w:rsidR="006D2EEB" w:rsidRDefault="006D2EEB" w:rsidP="006D2EEB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ờng thẳng qua O và vuông góc với MD cắt tia AB tại Q. Chứng minh K là trung điểm của DQ</w:t>
      </w:r>
    </w:p>
    <w:p w:rsidR="006D2EEB" w:rsidRDefault="006D2EEB" w:rsidP="006D2EE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V (0,5 điểm) </w:t>
      </w:r>
      <w:r>
        <w:rPr>
          <w:rFonts w:ascii="Times New Roman" w:hAnsi="Times New Roman" w:cs="Times New Roman"/>
          <w:sz w:val="28"/>
          <w:szCs w:val="28"/>
        </w:rPr>
        <w:t>Cho a, b, c là các số thực không âm và thỏa mãn a + b + c = 3. Tìm giá trị lớn nhất của biểu thức:</w:t>
      </w:r>
    </w:p>
    <w:p w:rsidR="006D2EEB" w:rsidRDefault="006D2EEB" w:rsidP="00E51DDF">
      <w:pPr>
        <w:spacing w:after="0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 = </w:t>
      </w:r>
      <w:r w:rsidR="00296EA8" w:rsidRPr="00296EA8">
        <w:rPr>
          <w:rFonts w:ascii="Times New Roman" w:hAnsi="Times New Roman" w:cs="Times New Roman"/>
          <w:position w:val="-12"/>
          <w:sz w:val="28"/>
          <w:szCs w:val="28"/>
        </w:rPr>
        <w:object w:dxaOrig="4840" w:dyaOrig="440">
          <v:shape id="_x0000_i1029" type="#_x0000_t75" style="width:242.25pt;height:21.75pt" o:ole="">
            <v:imagedata r:id="rId15" o:title=""/>
          </v:shape>
          <o:OLEObject Type="Embed" ProgID="Equation.DSMT4" ShapeID="_x0000_i1029" DrawAspect="Content" ObjectID="_1606747768" r:id="rId16"/>
        </w:object>
      </w:r>
    </w:p>
    <w:p w:rsidR="00296EA8" w:rsidRPr="00E51DDF" w:rsidRDefault="00296EA8" w:rsidP="00E51DD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51DDF">
        <w:rPr>
          <w:rFonts w:ascii="Times New Roman" w:hAnsi="Times New Roman" w:cs="Times New Roman"/>
          <w:b/>
          <w:sz w:val="28"/>
          <w:szCs w:val="28"/>
        </w:rPr>
        <w:t>--------------Hết-------------</w:t>
      </w:r>
    </w:p>
    <w:p w:rsidR="00296EA8" w:rsidRPr="00E51DDF" w:rsidRDefault="00296EA8" w:rsidP="00E51DDF">
      <w:pPr>
        <w:spacing w:after="0"/>
        <w:ind w:left="90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51DDF">
        <w:rPr>
          <w:rFonts w:ascii="Times New Roman" w:hAnsi="Times New Roman" w:cs="Times New Roman"/>
          <w:i/>
          <w:sz w:val="28"/>
          <w:szCs w:val="28"/>
        </w:rPr>
        <w:t>Lưu ý:</w:t>
      </w:r>
    </w:p>
    <w:p w:rsidR="00296EA8" w:rsidRPr="00E51DDF" w:rsidRDefault="00296EA8" w:rsidP="00E51DDF">
      <w:pPr>
        <w:pStyle w:val="ListParagraph"/>
        <w:numPr>
          <w:ilvl w:val="0"/>
          <w:numId w:val="5"/>
        </w:numPr>
        <w:spacing w:after="0"/>
        <w:ind w:left="90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51DDF">
        <w:rPr>
          <w:rFonts w:ascii="Times New Roman" w:hAnsi="Times New Roman" w:cs="Times New Roman"/>
          <w:i/>
          <w:sz w:val="28"/>
          <w:szCs w:val="28"/>
        </w:rPr>
        <w:t>Học sinh không được sử dụng tài liệu; không trao đổi khi làm bài</w:t>
      </w:r>
    </w:p>
    <w:p w:rsidR="00296EA8" w:rsidRPr="00E51DDF" w:rsidRDefault="00296EA8" w:rsidP="00E51DDF">
      <w:pPr>
        <w:pStyle w:val="ListParagraph"/>
        <w:numPr>
          <w:ilvl w:val="0"/>
          <w:numId w:val="5"/>
        </w:numPr>
        <w:spacing w:after="0"/>
        <w:ind w:left="90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51DDF">
        <w:rPr>
          <w:rFonts w:ascii="Times New Roman" w:hAnsi="Times New Roman" w:cs="Times New Roman"/>
          <w:i/>
          <w:sz w:val="28"/>
          <w:szCs w:val="28"/>
        </w:rPr>
        <w:t>Cán bộ coi thi không giải thích gì thêm</w:t>
      </w:r>
    </w:p>
    <w:p w:rsidR="00416ED4" w:rsidRDefault="00416ED4">
      <w:bookmarkStart w:id="0" w:name="_GoBack"/>
      <w:bookmarkEnd w:id="0"/>
    </w:p>
    <w:sectPr w:rsidR="00416ED4">
      <w:headerReference w:type="default" r:id="rId17"/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01AE8" w:rsidRDefault="00A01AE8" w:rsidP="00687D35">
      <w:pPr>
        <w:spacing w:after="0" w:line="240" w:lineRule="auto"/>
      </w:pPr>
      <w:r>
        <w:separator/>
      </w:r>
    </w:p>
  </w:endnote>
  <w:endnote w:type="continuationSeparator" w:id="0">
    <w:p w:rsidR="00A01AE8" w:rsidRDefault="00A01AE8" w:rsidP="00687D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87D35" w:rsidRPr="00B91F9A" w:rsidRDefault="00687D35" w:rsidP="00687D35">
    <w:pPr>
      <w:pStyle w:val="Footer"/>
      <w:rPr>
        <w:rFonts w:ascii="Times New Roman" w:hAnsi="Times New Roman" w:cs="Times New Roman"/>
        <w:sz w:val="26"/>
        <w:szCs w:val="26"/>
      </w:rPr>
    </w:pPr>
    <w:r>
      <w:tab/>
    </w:r>
    <w:r w:rsidRPr="009B2406">
      <w:rPr>
        <w:rFonts w:ascii="Times New Roman" w:hAnsi="Times New Roman"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ascii="Times New Roman" w:hAnsi="Times New Roman" w:cs="Times New Roman"/>
          <w:sz w:val="26"/>
          <w:szCs w:val="26"/>
        </w:rPr>
        <w:t>https://www.facebook.com/groups/tailieutieuhocvathcs/</w:t>
      </w:r>
    </w:hyperlink>
  </w:p>
  <w:p w:rsidR="00687D35" w:rsidRDefault="00687D3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01AE8" w:rsidRDefault="00A01AE8" w:rsidP="00687D35">
      <w:pPr>
        <w:spacing w:after="0" w:line="240" w:lineRule="auto"/>
      </w:pPr>
      <w:r>
        <w:separator/>
      </w:r>
    </w:p>
  </w:footnote>
  <w:footnote w:type="continuationSeparator" w:id="0">
    <w:p w:rsidR="00A01AE8" w:rsidRDefault="00A01AE8" w:rsidP="00687D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87D35" w:rsidRPr="00BF555C" w:rsidRDefault="00687D35" w:rsidP="00687D35">
    <w:pPr>
      <w:pStyle w:val="Header"/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r w:rsidRPr="00BF555C">
      <w:rPr>
        <w:rFonts w:ascii="Times New Roman" w:hAnsi="Times New Roman" w:cs="Times New Roman"/>
        <w:b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Pr="00BF555C">
      <w:rPr>
        <w:rFonts w:ascii="Times New Roman" w:hAnsi="Times New Roman" w:cs="Times New Roman"/>
        <w:b/>
        <w:sz w:val="26"/>
        <w:szCs w:val="26"/>
      </w:rPr>
      <w:t xml:space="preserve">Truy cập Website: </w:t>
    </w:r>
    <w:r w:rsidRPr="00BF555C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ascii="Times New Roman" w:hAnsi="Times New Roman" w:cs="Times New Roman"/>
        <w:b/>
        <w:sz w:val="26"/>
        <w:szCs w:val="26"/>
      </w:rPr>
      <w:t xml:space="preserve"> – Tải tài liệu học tập </w:t>
    </w:r>
    <w:r w:rsidRPr="00BF555C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p w:rsidR="00687D35" w:rsidRPr="00687D35" w:rsidRDefault="00687D35" w:rsidP="00687D3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8619EA"/>
    <w:multiLevelType w:val="hybridMultilevel"/>
    <w:tmpl w:val="6A1C22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444A18"/>
    <w:multiLevelType w:val="hybridMultilevel"/>
    <w:tmpl w:val="5EECF6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30569A"/>
    <w:multiLevelType w:val="hybridMultilevel"/>
    <w:tmpl w:val="845A0E4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D82E7E"/>
    <w:multiLevelType w:val="hybridMultilevel"/>
    <w:tmpl w:val="3BB4D5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D27B48"/>
    <w:multiLevelType w:val="hybridMultilevel"/>
    <w:tmpl w:val="4D8450E0"/>
    <w:lvl w:ilvl="0" w:tplc="7C66FB5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2EEB"/>
    <w:rsid w:val="00296EA8"/>
    <w:rsid w:val="00416ED4"/>
    <w:rsid w:val="004E6F58"/>
    <w:rsid w:val="00687D35"/>
    <w:rsid w:val="006D2EEB"/>
    <w:rsid w:val="00A01AE8"/>
    <w:rsid w:val="00E51DDF"/>
    <w:rsid w:val="00F765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A544AE9B-CE52-4F36-9680-6095E4D92D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2EE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87D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7D35"/>
  </w:style>
  <w:style w:type="paragraph" w:styleId="Footer">
    <w:name w:val="footer"/>
    <w:basedOn w:val="Normal"/>
    <w:link w:val="FooterChar"/>
    <w:unhideWhenUsed/>
    <w:rsid w:val="00687D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687D35"/>
  </w:style>
  <w:style w:type="character" w:styleId="Hyperlink">
    <w:name w:val="Hyperlink"/>
    <w:basedOn w:val="DefaultParagraphFont"/>
    <w:rsid w:val="00687D3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7066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78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bob</cp:lastModifiedBy>
  <cp:revision>2</cp:revision>
  <cp:lastPrinted>2018-12-19T10:34:00Z</cp:lastPrinted>
  <dcterms:created xsi:type="dcterms:W3CDTF">2018-12-19T10:35:00Z</dcterms:created>
  <dcterms:modified xsi:type="dcterms:W3CDTF">2018-12-19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